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0010140" cy="6296025"/>
            <wp:effectExtent l="0" t="0" r="2540" b="13335"/>
            <wp:docPr id="2" name="图片 2" descr="微信图片_20240404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404041007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01014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4915535" cy="2312670"/>
            <wp:effectExtent l="0" t="0" r="6985" b="3810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1553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4502150" cy="1798320"/>
            <wp:effectExtent l="0" t="0" r="6350" b="508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23385" cy="1689100"/>
            <wp:effectExtent l="0" t="0" r="5715" b="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2338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tbl>
      <w:tblPr>
        <w:tblStyle w:val="3"/>
        <w:tblW w:w="144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48"/>
        <w:gridCol w:w="2151"/>
        <w:gridCol w:w="2206"/>
        <w:gridCol w:w="2123"/>
        <w:gridCol w:w="2049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vertAlign w:val="baseline"/>
              </w:rPr>
            </w:pP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00-6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220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212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-9.6rpm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9.5</w:t>
            </w:r>
          </w:p>
        </w:tc>
        <w:tc>
          <w:tcPr>
            <w:tcW w:w="2049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49t/h</w:t>
            </w: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-22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Power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25MW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22.1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5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6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7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8" o:spt="75" type="#_x0000_t75" style="height:31pt;width:71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9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0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Curren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4000A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3467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1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2" o:spt="75" type="#_x0000_t75" style="height:31pt;width:78.95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3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4" o:spt="75" type="#_x0000_t75" style="height:31pt;width:78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5" o:spt="75" type="#_x0000_t75" style="height:31pt;width:76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6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1500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2t</w: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7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8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9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?</w:t>
            </w:r>
          </w:p>
        </w:tc>
        <w:tc>
          <w:tcPr>
            <w:tcW w:w="2049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0" o:spt="75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7"/>
        <w:gridCol w:w="2565"/>
        <w:gridCol w:w="2363"/>
        <w:gridCol w:w="2548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vertAlign w:val="baseline"/>
              </w:rPr>
            </w:pPr>
          </w:p>
        </w:tc>
        <w:tc>
          <w:tcPr>
            <w:tcW w:w="256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FreshFeed2Pebble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363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*0.7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548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154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Othe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50-8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650</w:t>
            </w:r>
          </w:p>
        </w:tc>
        <w:tc>
          <w:tcPr>
            <w:tcW w:w="256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2363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2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  <w:tc>
          <w:tcPr>
            <w:tcW w:w="2548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3" o:spt="75" type="#_x0000_t75" style="height:31pt;width:73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154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FreshFeed2Pebble = FreshFeedWeight*Fx(F80)</w:t>
      </w:r>
    </w:p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7"/>
        <w:gridCol w:w="1967"/>
        <w:gridCol w:w="1967"/>
        <w:gridCol w:w="1967"/>
        <w:gridCol w:w="1967"/>
        <w:gridCol w:w="1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x(F80)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7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4"/>
        <w:gridCol w:w="2025"/>
        <w:gridCol w:w="2025"/>
        <w:gridCol w:w="2025"/>
        <w:gridCol w:w="2025"/>
        <w:gridCol w:w="2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2025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  <w:bookmarkStart w:id="0" w:name="_GoBack"/>
            <w:bookmarkEnd w:id="0"/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</w:rPr>
              <w:t>Bin1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Level 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16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50</w: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4" o:spt="75" type="#_x0000_t75" style="height:33pt;width:78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5" o:spt="75" type="#_x0000_t75" style="height:33pt;width:87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6" o:spt="75" type="#_x0000_t75" style="height:33pt;width:87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sectPr>
      <w:pgSz w:w="16838" w:h="11906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k1Mzk1ZjE5NDJiZThkNzkwNzBiNjE5NzliMTYwOWEifQ=="/>
  </w:docVars>
  <w:rsids>
    <w:rsidRoot w:val="784F5893"/>
    <w:rsid w:val="027F41FF"/>
    <w:rsid w:val="04003CC7"/>
    <w:rsid w:val="15EE7864"/>
    <w:rsid w:val="1BE55050"/>
    <w:rsid w:val="2CF473A5"/>
    <w:rsid w:val="2D5503F3"/>
    <w:rsid w:val="2E0F2B31"/>
    <w:rsid w:val="30D647DD"/>
    <w:rsid w:val="3FA67C95"/>
    <w:rsid w:val="511B3BF4"/>
    <w:rsid w:val="6A0F01DC"/>
    <w:rsid w:val="6D4952F8"/>
    <w:rsid w:val="784F5893"/>
    <w:rsid w:val="79027C68"/>
    <w:rsid w:val="7C6A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2" Type="http://schemas.openxmlformats.org/officeDocument/2006/relationships/fontTable" Target="fontTable.xml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01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4T22:46:00Z</dcterms:created>
  <dc:creator>KKZhang</dc:creator>
  <cp:lastModifiedBy>KKZhang</cp:lastModifiedBy>
  <dcterms:modified xsi:type="dcterms:W3CDTF">2024-04-07T05:40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093D9B578F2047769F0BBCD6FCF1C5E5_11</vt:lpwstr>
  </property>
</Properties>
</file>